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66C537F" w14:textId="4CF6E187" w:rsidR="00E03AD1" w:rsidRDefault="00E03AD1" w:rsidP="00F80560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ÔN TẬP GIẢI PHƯƠNG TRÌNH</w:t>
      </w:r>
    </w:p>
    <w:p w14:paraId="3636E5F7" w14:textId="77777777" w:rsidR="00E03AD1" w:rsidRDefault="00E03AD1" w:rsidP="00F80560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438E569A" w14:textId="68ECFB29" w:rsidR="00F161B7" w:rsidRDefault="00B46FC2" w:rsidP="00F80560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B46FC2">
        <w:rPr>
          <w:rFonts w:ascii="Times New Roman" w:hAnsi="Times New Roman" w:cs="Times New Roman"/>
          <w:b/>
          <w:bCs/>
          <w:sz w:val="28"/>
          <w:szCs w:val="28"/>
        </w:rPr>
        <w:t>Bài 1: Giải phương trì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37"/>
        <w:gridCol w:w="5243"/>
      </w:tblGrid>
      <w:tr w:rsidR="00B46FC2" w14:paraId="36F943F5" w14:textId="77777777" w:rsidTr="00B46FC2">
        <w:tc>
          <w:tcPr>
            <w:tcW w:w="5452" w:type="dxa"/>
          </w:tcPr>
          <w:p w14:paraId="60353ABE" w14:textId="3E2FB20B" w:rsidR="00B46FC2" w:rsidRDefault="00A6568F" w:rsidP="00F8056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6568F">
              <w:rPr>
                <w:rFonts w:ascii="Times New Roman" w:hAnsi="Times New Roman" w:cs="Times New Roman"/>
                <w:position w:val="-54"/>
                <w:sz w:val="28"/>
                <w:szCs w:val="28"/>
              </w:rPr>
              <w:object w:dxaOrig="4640" w:dyaOrig="5280" w14:anchorId="5A2EE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1.6pt;height:264.15pt" o:ole="">
                  <v:imagedata r:id="rId4" o:title=""/>
                </v:shape>
                <o:OLEObject Type="Embed" ProgID="Equation.DSMT4" ShapeID="_x0000_i1025" DrawAspect="Content" ObjectID="_1648815309" r:id="rId5"/>
              </w:object>
            </w:r>
          </w:p>
        </w:tc>
        <w:tc>
          <w:tcPr>
            <w:tcW w:w="5452" w:type="dxa"/>
          </w:tcPr>
          <w:p w14:paraId="751B64DC" w14:textId="09B91E06" w:rsidR="00B46FC2" w:rsidRDefault="00B46FC2" w:rsidP="00F8056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46FC2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4140" w:dyaOrig="5600" w14:anchorId="7F4B6044">
                <v:shape id="_x0000_i1026" type="#_x0000_t75" style="width:206.85pt;height:279.75pt" o:ole="">
                  <v:imagedata r:id="rId6" o:title=""/>
                </v:shape>
                <o:OLEObject Type="Embed" ProgID="Equation.DSMT4" ShapeID="_x0000_i1026" DrawAspect="Content" ObjectID="_1648815310" r:id="rId7"/>
              </w:object>
            </w:r>
          </w:p>
        </w:tc>
      </w:tr>
    </w:tbl>
    <w:p w14:paraId="25EDE367" w14:textId="38920474" w:rsidR="00B46FC2" w:rsidRDefault="00A6568F" w:rsidP="00F8056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6568F">
        <w:rPr>
          <w:rFonts w:ascii="Times New Roman" w:hAnsi="Times New Roman" w:cs="Times New Roman"/>
          <w:position w:val="-96"/>
          <w:sz w:val="28"/>
          <w:szCs w:val="28"/>
        </w:rPr>
        <w:object w:dxaOrig="5660" w:dyaOrig="2079" w14:anchorId="1258728D">
          <v:shape id="_x0000_i1027" type="#_x0000_t75" style="width:282.5pt;height:104.1pt" o:ole="">
            <v:imagedata r:id="rId8" o:title=""/>
          </v:shape>
          <o:OLEObject Type="Embed" ProgID="Equation.DSMT4" ShapeID="_x0000_i1027" DrawAspect="Content" ObjectID="_1648815311" r:id="rId9"/>
        </w:object>
      </w:r>
    </w:p>
    <w:p w14:paraId="23433565" w14:textId="306D0198" w:rsidR="00B46FC2" w:rsidRDefault="00B46FC2" w:rsidP="00F80560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B46FC2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Pr="00B46FC2">
        <w:rPr>
          <w:rFonts w:ascii="Times New Roman" w:hAnsi="Times New Roman" w:cs="Times New Roman"/>
          <w:b/>
          <w:bCs/>
          <w:sz w:val="28"/>
          <w:szCs w:val="28"/>
        </w:rPr>
        <w:t>: Giải phương trì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9"/>
        <w:gridCol w:w="5261"/>
      </w:tblGrid>
      <w:tr w:rsidR="00A6568F" w14:paraId="62024ECA" w14:textId="77777777" w:rsidTr="00E03AD1">
        <w:tc>
          <w:tcPr>
            <w:tcW w:w="5285" w:type="dxa"/>
          </w:tcPr>
          <w:p w14:paraId="43AA9C65" w14:textId="77777777" w:rsidR="00A6568F" w:rsidRDefault="00A6568F" w:rsidP="00F8056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A6568F">
              <w:rPr>
                <w:rFonts w:ascii="Times New Roman" w:hAnsi="Times New Roman" w:cs="Times New Roman"/>
                <w:b/>
                <w:bCs/>
                <w:position w:val="-132"/>
                <w:sz w:val="28"/>
                <w:szCs w:val="28"/>
              </w:rPr>
              <w:object w:dxaOrig="4340" w:dyaOrig="2760" w14:anchorId="1358C97D">
                <v:shape id="_x0000_i1028" type="#_x0000_t75" style="width:216.9pt;height:138.05pt" o:ole="">
                  <v:imagedata r:id="rId10" o:title=""/>
                </v:shape>
                <o:OLEObject Type="Embed" ProgID="Equation.DSMT4" ShapeID="_x0000_i1028" DrawAspect="Content" ObjectID="_1648815312" r:id="rId11"/>
              </w:object>
            </w:r>
          </w:p>
          <w:p w14:paraId="228B2D74" w14:textId="695D67AF" w:rsidR="00A6568F" w:rsidRDefault="00381359" w:rsidP="00F8056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03AD1">
              <w:rPr>
                <w:rFonts w:ascii="Times New Roman" w:hAnsi="Times New Roman" w:cs="Times New Roman"/>
                <w:position w:val="-126"/>
                <w:sz w:val="28"/>
                <w:szCs w:val="28"/>
              </w:rPr>
              <w:object w:dxaOrig="5179" w:dyaOrig="2640" w14:anchorId="1D48923C">
                <v:shape id="_x0000_i1042" type="#_x0000_t75" style="width:258.65pt;height:132.1pt" o:ole="">
                  <v:imagedata r:id="rId12" o:title=""/>
                </v:shape>
                <o:OLEObject Type="Embed" ProgID="Equation.DSMT4" ShapeID="_x0000_i1042" DrawAspect="Content" ObjectID="_1648815313" r:id="rId13"/>
              </w:object>
            </w:r>
          </w:p>
        </w:tc>
        <w:tc>
          <w:tcPr>
            <w:tcW w:w="5285" w:type="dxa"/>
          </w:tcPr>
          <w:p w14:paraId="0E833548" w14:textId="40973989" w:rsidR="00A6568F" w:rsidRDefault="00A6568F" w:rsidP="00F8056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6568F">
              <w:rPr>
                <w:rFonts w:ascii="Times New Roman" w:hAnsi="Times New Roman" w:cs="Times New Roman"/>
                <w:b/>
                <w:bCs/>
                <w:position w:val="-62"/>
                <w:sz w:val="28"/>
                <w:szCs w:val="28"/>
              </w:rPr>
              <w:object w:dxaOrig="3140" w:dyaOrig="1359" w14:anchorId="5A9FD40F">
                <v:shape id="_x0000_i1030" type="#_x0000_t75" style="width:156.85pt;height:68.35pt" o:ole="">
                  <v:imagedata r:id="rId14" o:title=""/>
                </v:shape>
                <o:OLEObject Type="Embed" ProgID="Equation.DSMT4" ShapeID="_x0000_i1030" DrawAspect="Content" ObjectID="_1648815314" r:id="rId15"/>
              </w:object>
            </w:r>
          </w:p>
          <w:p w14:paraId="505B84CB" w14:textId="0A81F519" w:rsidR="00A6568F" w:rsidRDefault="00E03AD1" w:rsidP="00F8056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03AD1"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object w:dxaOrig="5120" w:dyaOrig="1320" w14:anchorId="0D957C91">
                <v:shape id="_x0000_i1031" type="#_x0000_t75" style="width:255.9pt;height:66.05pt" o:ole="">
                  <v:imagedata r:id="rId16" o:title=""/>
                </v:shape>
                <o:OLEObject Type="Embed" ProgID="Equation.DSMT4" ShapeID="_x0000_i1031" DrawAspect="Content" ObjectID="_1648815315" r:id="rId17"/>
              </w:object>
            </w:r>
          </w:p>
        </w:tc>
      </w:tr>
    </w:tbl>
    <w:p w14:paraId="60E2E135" w14:textId="77777777" w:rsidR="00A6568F" w:rsidRDefault="00A6568F" w:rsidP="00F80560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063CB526" w14:textId="25146D30" w:rsidR="00B46FC2" w:rsidRDefault="00A6568F" w:rsidP="00F80560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</w:t>
      </w:r>
      <w:r w:rsidR="00E03AD1" w:rsidRPr="00B46FC2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 w:rsidR="00E03AD1"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="00E03AD1" w:rsidRPr="00B46FC2">
        <w:rPr>
          <w:rFonts w:ascii="Times New Roman" w:hAnsi="Times New Roman" w:cs="Times New Roman"/>
          <w:b/>
          <w:bCs/>
          <w:sz w:val="28"/>
          <w:szCs w:val="28"/>
        </w:rPr>
        <w:t>: Giải phương trì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85"/>
        <w:gridCol w:w="5285"/>
      </w:tblGrid>
      <w:tr w:rsidR="00E03AD1" w14:paraId="5E14EFCC" w14:textId="77777777" w:rsidTr="00E03AD1">
        <w:tc>
          <w:tcPr>
            <w:tcW w:w="5285" w:type="dxa"/>
          </w:tcPr>
          <w:p w14:paraId="397A58F1" w14:textId="69E9B3B1" w:rsidR="00E03AD1" w:rsidRDefault="00F80560" w:rsidP="00F8056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80560">
              <w:rPr>
                <w:rFonts w:ascii="Times New Roman" w:hAnsi="Times New Roman" w:cs="Times New Roman"/>
                <w:position w:val="-242"/>
                <w:sz w:val="28"/>
                <w:szCs w:val="28"/>
              </w:rPr>
              <w:object w:dxaOrig="3420" w:dyaOrig="4940" w14:anchorId="40B41D90">
                <v:shape id="_x0000_i1032" type="#_x0000_t75" style="width:171.05pt;height:246.75pt" o:ole="">
                  <v:imagedata r:id="rId18" o:title=""/>
                </v:shape>
                <o:OLEObject Type="Embed" ProgID="Equation.DSMT4" ShapeID="_x0000_i1032" DrawAspect="Content" ObjectID="_1648815316" r:id="rId19"/>
              </w:object>
            </w:r>
          </w:p>
        </w:tc>
        <w:tc>
          <w:tcPr>
            <w:tcW w:w="5285" w:type="dxa"/>
          </w:tcPr>
          <w:p w14:paraId="25B2F95B" w14:textId="43FAED83" w:rsidR="00E03AD1" w:rsidRDefault="00F80560" w:rsidP="00F8056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80560">
              <w:rPr>
                <w:rFonts w:ascii="Times New Roman" w:hAnsi="Times New Roman" w:cs="Times New Roman"/>
                <w:position w:val="-192"/>
                <w:sz w:val="28"/>
                <w:szCs w:val="28"/>
              </w:rPr>
              <w:object w:dxaOrig="3300" w:dyaOrig="3960" w14:anchorId="51995D28">
                <v:shape id="_x0000_i1033" type="#_x0000_t75" style="width:165.1pt;height:198.1pt" o:ole="">
                  <v:imagedata r:id="rId20" o:title=""/>
                </v:shape>
                <o:OLEObject Type="Embed" ProgID="Equation.DSMT4" ShapeID="_x0000_i1033" DrawAspect="Content" ObjectID="_1648815317" r:id="rId21"/>
              </w:object>
            </w:r>
          </w:p>
        </w:tc>
      </w:tr>
    </w:tbl>
    <w:p w14:paraId="1BAD8901" w14:textId="4ACD4E1B" w:rsidR="00E03AD1" w:rsidRPr="00A6568F" w:rsidRDefault="00E03AD1" w:rsidP="00F80560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B46FC2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Pr="00B46FC2">
        <w:rPr>
          <w:rFonts w:ascii="Times New Roman" w:hAnsi="Times New Roman" w:cs="Times New Roman"/>
          <w:b/>
          <w:bCs/>
          <w:sz w:val="28"/>
          <w:szCs w:val="28"/>
        </w:rPr>
        <w:t>: Giải phương trình:</w:t>
      </w:r>
    </w:p>
    <w:p w14:paraId="61FE138C" w14:textId="542F18AF" w:rsidR="00B46FC2" w:rsidRDefault="00E03AD1" w:rsidP="00F8056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E03AD1">
        <w:rPr>
          <w:rFonts w:ascii="Times New Roman" w:hAnsi="Times New Roman" w:cs="Times New Roman"/>
          <w:position w:val="-126"/>
          <w:sz w:val="28"/>
          <w:szCs w:val="28"/>
        </w:rPr>
        <w:object w:dxaOrig="3060" w:dyaOrig="2640" w14:anchorId="48C410AB">
          <v:shape id="_x0000_i1034" type="#_x0000_t75" style="width:153.15pt;height:132.1pt" o:ole="">
            <v:imagedata r:id="rId22" o:title=""/>
          </v:shape>
          <o:OLEObject Type="Embed" ProgID="Equation.DSMT4" ShapeID="_x0000_i1034" DrawAspect="Content" ObjectID="_1648815318" r:id="rId2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03AD1">
        <w:rPr>
          <w:rFonts w:ascii="Times New Roman" w:hAnsi="Times New Roman" w:cs="Times New Roman"/>
          <w:position w:val="-128"/>
          <w:sz w:val="28"/>
          <w:szCs w:val="28"/>
        </w:rPr>
        <w:object w:dxaOrig="3840" w:dyaOrig="2680" w14:anchorId="5F548D5A">
          <v:shape id="_x0000_i1035" type="#_x0000_t75" style="width:192.15pt;height:134.35pt" o:ole="">
            <v:imagedata r:id="rId24" o:title=""/>
          </v:shape>
          <o:OLEObject Type="Embed" ProgID="Equation.DSMT4" ShapeID="_x0000_i1035" DrawAspect="Content" ObjectID="_1648815319" r:id="rId25"/>
        </w:object>
      </w:r>
    </w:p>
    <w:p w14:paraId="0AFD67F1" w14:textId="1387E082" w:rsidR="00E03AD1" w:rsidRDefault="00E03AD1" w:rsidP="00F80560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B46FC2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bCs/>
          <w:sz w:val="28"/>
          <w:szCs w:val="28"/>
        </w:rPr>
        <w:t>5</w:t>
      </w:r>
      <w:r w:rsidRPr="00B46FC2">
        <w:rPr>
          <w:rFonts w:ascii="Times New Roman" w:hAnsi="Times New Roman" w:cs="Times New Roman"/>
          <w:b/>
          <w:bCs/>
          <w:sz w:val="28"/>
          <w:szCs w:val="28"/>
        </w:rPr>
        <w:t>: Giải phương trì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85"/>
        <w:gridCol w:w="5285"/>
      </w:tblGrid>
      <w:tr w:rsidR="00F80560" w14:paraId="26CDBD44" w14:textId="77777777" w:rsidTr="00F80560">
        <w:tc>
          <w:tcPr>
            <w:tcW w:w="5285" w:type="dxa"/>
          </w:tcPr>
          <w:p w14:paraId="7FDEA25B" w14:textId="2C374FF9" w:rsidR="00F80560" w:rsidRDefault="00F80560" w:rsidP="00F8056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80560">
              <w:rPr>
                <w:rFonts w:ascii="Times New Roman" w:hAnsi="Times New Roman" w:cs="Times New Roman"/>
                <w:b/>
                <w:bCs/>
                <w:position w:val="-190"/>
                <w:sz w:val="28"/>
                <w:szCs w:val="28"/>
              </w:rPr>
              <w:object w:dxaOrig="2680" w:dyaOrig="3920" w14:anchorId="5630E112">
                <v:shape id="_x0000_i1036" type="#_x0000_t75" style="width:134.35pt;height:195.8pt" o:ole="">
                  <v:imagedata r:id="rId26" o:title=""/>
                </v:shape>
                <o:OLEObject Type="Embed" ProgID="Equation.DSMT4" ShapeID="_x0000_i1036" DrawAspect="Content" ObjectID="_1648815320" r:id="rId27"/>
              </w:object>
            </w:r>
          </w:p>
          <w:p w14:paraId="35280AE0" w14:textId="77777777" w:rsidR="00F80560" w:rsidRDefault="00F80560" w:rsidP="00F8056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80560">
              <w:rPr>
                <w:rFonts w:ascii="Times New Roman" w:hAnsi="Times New Roman" w:cs="Times New Roman"/>
                <w:b/>
                <w:bCs/>
                <w:position w:val="-60"/>
                <w:sz w:val="28"/>
                <w:szCs w:val="28"/>
              </w:rPr>
              <w:object w:dxaOrig="2880" w:dyaOrig="1320" w14:anchorId="750C9E2E">
                <v:shape id="_x0000_i1037" type="#_x0000_t75" style="width:2in;height:66.05pt" o:ole="">
                  <v:imagedata r:id="rId28" o:title=""/>
                </v:shape>
                <o:OLEObject Type="Embed" ProgID="Equation.DSMT4" ShapeID="_x0000_i1037" DrawAspect="Content" ObjectID="_1648815321" r:id="rId29"/>
              </w:object>
            </w:r>
          </w:p>
          <w:p w14:paraId="4D6782FC" w14:textId="77777777" w:rsidR="00F80560" w:rsidRDefault="00F80560" w:rsidP="00F8056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80560">
              <w:rPr>
                <w:rFonts w:ascii="Times New Roman" w:hAnsi="Times New Roman" w:cs="Times New Roman"/>
                <w:b/>
                <w:bCs/>
                <w:position w:val="-26"/>
                <w:sz w:val="28"/>
                <w:szCs w:val="28"/>
              </w:rPr>
              <w:object w:dxaOrig="1939" w:dyaOrig="639" w14:anchorId="41BDD2C2">
                <v:shape id="_x0000_i1038" type="#_x0000_t75" style="width:96.75pt;height:32.1pt" o:ole="">
                  <v:imagedata r:id="rId30" o:title=""/>
                </v:shape>
                <o:OLEObject Type="Embed" ProgID="Equation.DSMT4" ShapeID="_x0000_i1038" DrawAspect="Content" ObjectID="_1648815322" r:id="rId31"/>
              </w:object>
            </w:r>
          </w:p>
          <w:p w14:paraId="7AFFEC8E" w14:textId="5809678A" w:rsidR="00F80560" w:rsidRDefault="00F80560" w:rsidP="00F8056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80560">
              <w:rPr>
                <w:rFonts w:ascii="Times New Roman" w:hAnsi="Times New Roman" w:cs="Times New Roman"/>
                <w:b/>
                <w:bCs/>
                <w:position w:val="-28"/>
                <w:sz w:val="28"/>
                <w:szCs w:val="28"/>
              </w:rPr>
              <w:object w:dxaOrig="3879" w:dyaOrig="660" w14:anchorId="5D882842">
                <v:shape id="_x0000_i1039" type="#_x0000_t75" style="width:194.45pt;height:33pt" o:ole="">
                  <v:imagedata r:id="rId32" o:title=""/>
                </v:shape>
                <o:OLEObject Type="Embed" ProgID="Equation.DSMT4" ShapeID="_x0000_i1039" DrawAspect="Content" ObjectID="_1648815323" r:id="rId33"/>
              </w:object>
            </w:r>
          </w:p>
        </w:tc>
        <w:tc>
          <w:tcPr>
            <w:tcW w:w="5285" w:type="dxa"/>
          </w:tcPr>
          <w:p w14:paraId="47230D9B" w14:textId="3F09670E" w:rsidR="00F80560" w:rsidRDefault="00F80560" w:rsidP="00F80560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80560">
              <w:rPr>
                <w:rFonts w:ascii="Times New Roman" w:hAnsi="Times New Roman" w:cs="Times New Roman"/>
                <w:b/>
                <w:bCs/>
                <w:position w:val="-40"/>
                <w:sz w:val="28"/>
                <w:szCs w:val="28"/>
              </w:rPr>
              <w:object w:dxaOrig="4760" w:dyaOrig="6060" w14:anchorId="065189D7">
                <v:shape id="_x0000_i1040" type="#_x0000_t75" style="width:237.55pt;height:303.15pt" o:ole="">
                  <v:imagedata r:id="rId34" o:title=""/>
                </v:shape>
                <o:OLEObject Type="Embed" ProgID="Equation.DSMT4" ShapeID="_x0000_i1040" DrawAspect="Content" ObjectID="_1648815324" r:id="rId35"/>
              </w:object>
            </w:r>
          </w:p>
        </w:tc>
      </w:tr>
    </w:tbl>
    <w:p w14:paraId="5EBCA7E0" w14:textId="77777777" w:rsidR="00F80560" w:rsidRDefault="00F80560" w:rsidP="00F80560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0854C5BE" w14:textId="77777777" w:rsidR="00B46FC2" w:rsidRPr="00B46FC2" w:rsidRDefault="00B46FC2" w:rsidP="00F80560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B46FC2" w:rsidRPr="00B46FC2" w:rsidSect="00E03AD1">
      <w:pgSz w:w="11906" w:h="16838" w:code="9"/>
      <w:pgMar w:top="568" w:right="333" w:bottom="567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1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2302"/>
    <w:rsid w:val="00381359"/>
    <w:rsid w:val="00A6568F"/>
    <w:rsid w:val="00AA67E4"/>
    <w:rsid w:val="00B46FC2"/>
    <w:rsid w:val="00C32302"/>
    <w:rsid w:val="00E03AD1"/>
    <w:rsid w:val="00F161B7"/>
    <w:rsid w:val="00F805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0B5E8B"/>
  <w15:chartTrackingRefBased/>
  <w15:docId w15:val="{7302B507-5F47-480F-A319-2DE171F9E0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46F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2</Pages>
  <Words>89</Words>
  <Characters>51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Duowng</dc:creator>
  <cp:keywords/>
  <dc:description/>
  <cp:lastModifiedBy>Hoang Duowng</cp:lastModifiedBy>
  <cp:revision>2</cp:revision>
  <dcterms:created xsi:type="dcterms:W3CDTF">2020-03-21T03:40:00Z</dcterms:created>
  <dcterms:modified xsi:type="dcterms:W3CDTF">2020-04-19T0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